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8bdfe2752ed4b53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2EDB1D2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BEAFC6C">
          <v:shape xmlns:o="urn:schemas-microsoft-com:office:office" xmlns:v="urn:schemas-microsoft-com:vml" id="_x0000_i147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475" DrawAspect="Content" ObjectID="_1571334410" r:id="rId44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3CB77DD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21.bin" Id="rId440" /><Relationship Type="http://schemas.openxmlformats.org/officeDocument/2006/relationships/image" Target="/word/media/image1.wmf" Id="rId6" /></Relationships>
</file>